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8" r:id="rId2"/>
    <p:sldId id="259" r:id="rId3"/>
    <p:sldId id="264" r:id="rId4"/>
    <p:sldId id="265" r:id="rId5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1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BF9C99-33CF-4A49-BEC5-9F1F70337D07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A32475-49F2-4180-92EB-A559C3C11AA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31687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A32475-49F2-4180-92EB-A559C3C11AAE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56815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AAC99-0FB3-4918-BE9E-D28340026C22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emf"/><Relationship Id="rId7" Type="http://schemas.openxmlformats.org/officeDocument/2006/relationships/image" Target="../media/image5.jpeg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dn.no/nyheter/2014/11/27/1600/Oljemarkedet/opec-kutter-ikke-produksjonen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328" y="311446"/>
            <a:ext cx="8229600" cy="814148"/>
          </a:xfrm>
        </p:spPr>
        <p:txBody>
          <a:bodyPr>
            <a:normAutofit/>
          </a:bodyPr>
          <a:lstStyle/>
          <a:p>
            <a:r>
              <a:rPr lang="nb-NO" sz="3600"/>
              <a:t>Oljerisiko</a:t>
            </a:r>
            <a:endParaRPr lang="nb-NO" sz="3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6898" y="260648"/>
            <a:ext cx="946987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31840" y="63720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b-NO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5" name="TextBox 14"/>
          <p:cNvSpPr txBox="1"/>
          <p:nvPr/>
        </p:nvSpPr>
        <p:spPr>
          <a:xfrm>
            <a:off x="184328" y="5480425"/>
            <a:ext cx="885216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nb-NO" dirty="0"/>
              <a:t>Oppgave</a:t>
            </a:r>
            <a:r>
              <a:rPr lang="nb-NO"/>
              <a:t>:</a:t>
            </a:r>
            <a:r>
              <a:rPr lang="nb-NO" i="1"/>
              <a:t>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nb-NO" i="1"/>
              <a:t>Hva kjennetegner selskaper der kursen synker kontra stiger når oljekursen faller? Kan investor utnytte disse forskjellene i kjennetegn?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nb-NO" i="1"/>
              <a:t>Er oljerisiko systematisk eller usystematisk i Norge? Hva betyr dette for kapitalkostnaden?</a:t>
            </a:r>
            <a:endParaRPr lang="nb-NO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94" y="155403"/>
            <a:ext cx="1816675" cy="1244983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5364088" y="1874838"/>
            <a:ext cx="2376264" cy="3786410"/>
          </a:xfrm>
          <a:prstGeom prst="rect">
            <a:avLst/>
          </a:prstGeom>
        </p:spPr>
      </p:pic>
      <p:pic>
        <p:nvPicPr>
          <p:cNvPr id="16" name="Bilde 6"/>
          <p:cNvPicPr/>
          <p:nvPr/>
        </p:nvPicPr>
        <p:blipFill>
          <a:blip r:embed="rId5"/>
          <a:stretch>
            <a:fillRect/>
          </a:stretch>
        </p:blipFill>
        <p:spPr>
          <a:xfrm>
            <a:off x="216783" y="1925553"/>
            <a:ext cx="3640455" cy="77914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19015" y="1516438"/>
            <a:ext cx="2196245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b-NO" sz="16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6"/>
              </a:rPr>
              <a:t>DN 27.11.2014</a:t>
            </a:r>
            <a:r>
              <a:rPr lang="nb-NO" sz="16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6146" name="Picture 2" descr="http://www.skipsmagasinet.no/typo3temp/_processed_/csm_Valhall_foto_BP_ac6148cad5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30" y="3917500"/>
            <a:ext cx="1945045" cy="129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admirum.no/images/references/nas/max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836" y="2657454"/>
            <a:ext cx="1962803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>
            <a:stCxn id="6148" idx="3"/>
          </p:cNvCxnSpPr>
          <p:nvPr/>
        </p:nvCxnSpPr>
        <p:spPr>
          <a:xfrm>
            <a:off x="4838639" y="3233518"/>
            <a:ext cx="669465" cy="534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146" idx="3"/>
          </p:cNvCxnSpPr>
          <p:nvPr/>
        </p:nvCxnSpPr>
        <p:spPr>
          <a:xfrm>
            <a:off x="2896375" y="4566570"/>
            <a:ext cx="2611729" cy="2713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396234" y="3686527"/>
            <a:ext cx="338647" cy="1775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Oval 22"/>
          <p:cNvSpPr/>
          <p:nvPr/>
        </p:nvSpPr>
        <p:spPr>
          <a:xfrm>
            <a:off x="7360129" y="4725304"/>
            <a:ext cx="338647" cy="1775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809957"/>
          </a:xfrm>
        </p:spPr>
        <p:txBody>
          <a:bodyPr>
            <a:noAutofit/>
          </a:bodyPr>
          <a:lstStyle/>
          <a:p>
            <a:r>
              <a:rPr lang="nb-NO" sz="2400"/>
              <a:t>Oljepris og aksjekurs</a:t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95536" y="1410737"/>
            <a:ext cx="842493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/>
              <a:t>Norwegian: </a:t>
            </a:r>
            <a:r>
              <a:rPr lang="nb-NO"/>
              <a:t>Olje er innsatsfaktor (utbetaling)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Lavere oljepris gir høyere kontanstrøm fra driften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Høyere kontanstrøm fra diften gir høyere nåverdi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Høyere nåverdi gir høyere aksjekurs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Samme situasjon som Norwegian: 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Royal Caribbean Cruiselines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nb-NO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nb-NO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/>
              <a:t>Statoil: </a:t>
            </a:r>
            <a:r>
              <a:rPr lang="nb-NO"/>
              <a:t>Olje er sluttprodukt (innbetaling)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Lavere oljepris gir lavere kontanstrøm fra driften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Lavere kontanstrøm fra diften gir lavere nåverdi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Lavere nåverdi gir lavere aksjekurs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Samme situasjon som Norwegian: 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Petroleum Geo-Services (lavere oljepris reduserer etterspørsel etter seismikk).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nb-NO" dirty="0"/>
          </a:p>
        </p:txBody>
      </p:sp>
      <p:pic>
        <p:nvPicPr>
          <p:cNvPr id="5" name="Picture 4" descr="http://www.admirum.no/images/references/nas/max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492037"/>
            <a:ext cx="1962803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www.skipsmagasinet.no/typo3temp/_processed_/csm_Valhall_foto_BP_ac6148cad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958" y="4221088"/>
            <a:ext cx="1945045" cy="129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809957"/>
          </a:xfrm>
        </p:spPr>
        <p:txBody>
          <a:bodyPr>
            <a:noAutofit/>
          </a:bodyPr>
          <a:lstStyle/>
          <a:p>
            <a:r>
              <a:rPr lang="nb-NO" sz="2400"/>
              <a:t>Kan investor utnytte dette?</a:t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95536" y="1043444"/>
            <a:ext cx="8229600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 dirty="0"/>
              <a:t>Ja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dirty="0"/>
              <a:t>Ved å eie aksjer i begge typer selskaper (hhv. tjener og taper på lav oljepris) reduseres risikoen spesielt mye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dirty="0"/>
              <a:t>Grunn: Negativ samvariasjon mellom </a:t>
            </a:r>
            <a:r>
              <a:rPr lang="nb-NO" dirty="0" err="1"/>
              <a:t>kontanstrømmene</a:t>
            </a:r>
            <a:r>
              <a:rPr lang="nb-NO" dirty="0"/>
              <a:t> fra driften i Norwegian og Statoil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dirty="0"/>
              <a:t>Del 7.2.3 på s. 362 om samvariasjon og risikobidrag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894" y="3212976"/>
            <a:ext cx="6176068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83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37671"/>
            <a:ext cx="8229600" cy="809957"/>
          </a:xfrm>
        </p:spPr>
        <p:txBody>
          <a:bodyPr>
            <a:noAutofit/>
          </a:bodyPr>
          <a:lstStyle/>
          <a:p>
            <a:r>
              <a:rPr lang="nb-NO" sz="2400"/>
              <a:t>Er oljerisiko systematisk eller usystematisk?</a:t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3568" y="2924944"/>
            <a:ext cx="8229600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Oljeinntektene utgjør ca 25 % av norsk økonomi. Derfor: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I Norge betyr oljeprisen uvanlig mye markedsporteføljen (del 7.2.6, s. 364)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Avhenger selskapets kontanstøm sterkt av oljeprisen, vil mye av totalrisikoen være systematisk (udiversifiserbar). Usystematisk risiko er liten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Mesteparten av totalrisikoen i Norwegian og Statoil vil dermed reflekteres i selskapets </a:t>
            </a:r>
            <a:r>
              <a:rPr lang="nb-NO" b="1"/>
              <a:t>beta</a:t>
            </a:r>
            <a:r>
              <a:rPr lang="nb-NO"/>
              <a:t> og dermed i </a:t>
            </a:r>
            <a:r>
              <a:rPr lang="nb-NO" b="1"/>
              <a:t>kapitalkostnaden</a:t>
            </a:r>
            <a:r>
              <a:rPr lang="nb-NO"/>
              <a:t>: 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6002" y="834569"/>
            <a:ext cx="5272750" cy="18095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3848" y="4910103"/>
            <a:ext cx="2033389" cy="87714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86871" y="5997137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RotisSemiSans"/>
              </a:rPr>
              <a:t>(7.9)</a:t>
            </a:r>
            <a:endParaRPr kumimoji="0" lang="nb-NO" altLang="nb-NO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53930"/>
              </p:ext>
            </p:extLst>
          </p:nvPr>
        </p:nvGraphicFramePr>
        <p:xfrm>
          <a:off x="2926705" y="5889625"/>
          <a:ext cx="23653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705" y="5889625"/>
                        <a:ext cx="23653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33739" y="5199924"/>
            <a:ext cx="2743843" cy="1555467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843808" y="4869160"/>
            <a:ext cx="1080120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85592" y="5541319"/>
            <a:ext cx="38336" cy="4363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26197" y="4824999"/>
            <a:ext cx="1107542" cy="9622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885592" y="6283029"/>
            <a:ext cx="3494720" cy="3863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612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257</Words>
  <Application>Microsoft Office PowerPoint</Application>
  <PresentationFormat>Skjermfremvisning (4:3)</PresentationFormat>
  <Paragraphs>32</Paragraphs>
  <Slides>4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4</vt:i4>
      </vt:variant>
    </vt:vector>
  </HeadingPairs>
  <TitlesOfParts>
    <vt:vector size="9" baseType="lpstr">
      <vt:lpstr>Arial</vt:lpstr>
      <vt:lpstr>Calibri</vt:lpstr>
      <vt:lpstr>Wingdings</vt:lpstr>
      <vt:lpstr>Office Theme</vt:lpstr>
      <vt:lpstr>MathType 6.0 Equation</vt:lpstr>
      <vt:lpstr>Oljerisiko</vt:lpstr>
      <vt:lpstr>Oljepris og aksjekurs </vt:lpstr>
      <vt:lpstr>Kan investor utnytte dette? </vt:lpstr>
      <vt:lpstr>Er oljerisiko systematisk eller usystematisk? </vt:lpstr>
    </vt:vector>
  </TitlesOfParts>
  <Company>Norges Handelshøysko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Małgorzata Adamczewska</cp:lastModifiedBy>
  <cp:revision>50</cp:revision>
  <dcterms:created xsi:type="dcterms:W3CDTF">2015-11-25T15:57:37Z</dcterms:created>
  <dcterms:modified xsi:type="dcterms:W3CDTF">2020-03-30T09:12:13Z</dcterms:modified>
</cp:coreProperties>
</file>